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2EB2" w:rsidRDefault="00594A22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 w:cs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 w:cs="Times New Roman"/>
          <w:b/>
          <w:sz w:val="24"/>
          <w:szCs w:val="24"/>
        </w:rPr>
        <w:t xml:space="preserve">Finanční matematika </w:t>
      </w:r>
    </w:p>
    <w:p w:rsidR="00172EB2" w:rsidRDefault="004B51E7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Vklady</w:t>
      </w:r>
    </w:p>
    <w:p w:rsidR="007061A4" w:rsidRPr="00E41BB8" w:rsidRDefault="007061A4" w:rsidP="00DF0E3B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435989" w:rsidRPr="00435989" w:rsidRDefault="00435989" w:rsidP="00435989">
      <w:pPr>
        <w:autoSpaceDE w:val="0"/>
        <w:autoSpaceDN w:val="0"/>
        <w:adjustRightInd w:val="0"/>
        <w:spacing w:line="240" w:lineRule="auto"/>
        <w:ind w:left="0"/>
        <w:jc w:val="left"/>
        <w:rPr>
          <w:rFonts w:ascii="Times New Roman" w:hAnsi="Times New Roman" w:cs="Times New Roman"/>
          <w:b/>
          <w:bCs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>Spoření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sz w:val="24"/>
          <w:szCs w:val="24"/>
        </w:rPr>
        <w:t>Při spoření vkladatel uloží do banky své peníze (fakticky své peníze bance půjčí). Bank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s takto získanými penězi podniká a za vypůjčení vkladateli platí tím, že mu vrátí více peněz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 xml:space="preserve">než si půjčil </w:t>
      </w:r>
      <w:r w:rsidR="0012774F">
        <w:rPr>
          <w:rFonts w:ascii="Times New Roman" w:hAnsi="Times New Roman" w:cs="Times New Roman"/>
          <w:sz w:val="24"/>
          <w:szCs w:val="24"/>
        </w:rPr>
        <w:t xml:space="preserve">tzv. </w:t>
      </w:r>
      <w:r w:rsidR="0012774F" w:rsidRPr="0012774F">
        <w:rPr>
          <w:rFonts w:ascii="Times New Roman" w:hAnsi="Times New Roman" w:cs="Times New Roman"/>
          <w:b/>
          <w:sz w:val="24"/>
          <w:szCs w:val="24"/>
        </w:rPr>
        <w:t>úrok</w:t>
      </w:r>
      <w:r w:rsidRPr="0012774F">
        <w:rPr>
          <w:rFonts w:ascii="Times New Roman" w:hAnsi="Times New Roman" w:cs="Times New Roman"/>
          <w:b/>
          <w:sz w:val="24"/>
          <w:szCs w:val="24"/>
        </w:rPr>
        <w:t>.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sz w:val="24"/>
          <w:szCs w:val="24"/>
        </w:rPr>
        <w:t xml:space="preserve">Důležité </w:t>
      </w:r>
      <w:r>
        <w:rPr>
          <w:rFonts w:ascii="Times New Roman" w:hAnsi="Times New Roman" w:cs="Times New Roman"/>
          <w:sz w:val="24"/>
          <w:szCs w:val="24"/>
        </w:rPr>
        <w:t>pojmy</w:t>
      </w:r>
      <w:r w:rsidRPr="00435989">
        <w:rPr>
          <w:rFonts w:ascii="Times New Roman" w:hAnsi="Times New Roman" w:cs="Times New Roman"/>
          <w:sz w:val="24"/>
          <w:szCs w:val="24"/>
        </w:rPr>
        <w:t>: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jistina </w:t>
      </w:r>
      <w:r w:rsidRPr="00435989">
        <w:rPr>
          <w:rFonts w:ascii="Times New Roman" w:hAnsi="Times New Roman" w:cs="Times New Roman"/>
          <w:sz w:val="24"/>
          <w:szCs w:val="24"/>
        </w:rPr>
        <w:t>– vložená částka, není majetkem banky</w:t>
      </w:r>
      <w:r w:rsidR="00EF439B">
        <w:rPr>
          <w:rFonts w:ascii="Times New Roman" w:hAnsi="Times New Roman" w:cs="Times New Roman"/>
          <w:sz w:val="24"/>
          <w:szCs w:val="24"/>
        </w:rPr>
        <w:t>,</w:t>
      </w:r>
      <w:r w:rsidRPr="00435989">
        <w:rPr>
          <w:rFonts w:ascii="Times New Roman" w:hAnsi="Times New Roman" w:cs="Times New Roman"/>
          <w:sz w:val="24"/>
          <w:szCs w:val="24"/>
        </w:rPr>
        <w:t xml:space="preserve"> stále zůstává majetkem vkladatele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úrok </w:t>
      </w:r>
      <w:r w:rsidRPr="00435989">
        <w:rPr>
          <w:rFonts w:ascii="Times New Roman" w:hAnsi="Times New Roman" w:cs="Times New Roman"/>
          <w:sz w:val="24"/>
          <w:szCs w:val="24"/>
        </w:rPr>
        <w:t>– částka, kterou banka platí vkladateli za to, že si u ní peníze uložil (za to, že je banc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půjčil), většinou se udává v procentech vložené částky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roční úroková míra </w:t>
      </w:r>
      <w:r w:rsidRPr="00435989">
        <w:rPr>
          <w:rFonts w:ascii="Times New Roman" w:hAnsi="Times New Roman" w:cs="Times New Roman"/>
          <w:sz w:val="24"/>
          <w:szCs w:val="24"/>
        </w:rPr>
        <w:t>– částka v procentech udávající velikost úroku za uložení peněz na jede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 xml:space="preserve">rok. 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úrokovací období </w:t>
      </w:r>
      <w:r w:rsidRPr="00435989">
        <w:rPr>
          <w:rFonts w:ascii="Times New Roman" w:hAnsi="Times New Roman" w:cs="Times New Roman"/>
          <w:sz w:val="24"/>
          <w:szCs w:val="24"/>
        </w:rPr>
        <w:t>– doba, po které banka vypočte a připíše vkladateli úroky. Obvykle s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úrokuje po jednom roce</w:t>
      </w:r>
      <w:r w:rsidR="0012774F">
        <w:rPr>
          <w:rFonts w:ascii="Times New Roman" w:hAnsi="Times New Roman" w:cs="Times New Roman"/>
          <w:sz w:val="24"/>
          <w:szCs w:val="24"/>
        </w:rPr>
        <w:t>-</w:t>
      </w:r>
      <w:r w:rsidR="0012774F" w:rsidRPr="0012774F">
        <w:rPr>
          <w:rFonts w:ascii="TimesNewRomanPSMT" w:hAnsi="TimesNewRomanPSMT" w:cs="TimesNewRomanPSMT"/>
          <w:color w:val="000000"/>
          <w:sz w:val="24"/>
          <w:szCs w:val="24"/>
        </w:rPr>
        <w:t xml:space="preserve"> </w:t>
      </w:r>
      <w:r w:rsidR="0012774F">
        <w:rPr>
          <w:rFonts w:ascii="TimesNewRomanPSMT" w:hAnsi="TimesNewRomanPSMT" w:cs="TimesNewRomanPSMT"/>
          <w:color w:val="000000"/>
          <w:sz w:val="24"/>
          <w:szCs w:val="24"/>
        </w:rPr>
        <w:t>roční(</w:t>
      </w:r>
      <w:proofErr w:type="spellStart"/>
      <w:r w:rsidR="0012774F">
        <w:rPr>
          <w:rFonts w:ascii="TimesNewRomanPSMT" w:hAnsi="TimesNewRomanPSMT" w:cs="TimesNewRomanPSMT"/>
          <w:color w:val="000000"/>
          <w:sz w:val="24"/>
          <w:szCs w:val="24"/>
        </w:rPr>
        <w:t>p.a</w:t>
      </w:r>
      <w:proofErr w:type="spellEnd"/>
      <w:r w:rsidR="0012774F">
        <w:rPr>
          <w:rFonts w:ascii="TimesNewRomanPSMT" w:hAnsi="TimesNewRomanPSMT" w:cs="TimesNewRomanPSMT"/>
          <w:color w:val="000000"/>
          <w:sz w:val="24"/>
          <w:szCs w:val="24"/>
        </w:rPr>
        <w:t>.)</w:t>
      </w:r>
      <w:r w:rsidRPr="00435989">
        <w:rPr>
          <w:rFonts w:ascii="Times New Roman" w:hAnsi="Times New Roman" w:cs="Times New Roman"/>
          <w:sz w:val="24"/>
          <w:szCs w:val="24"/>
        </w:rPr>
        <w:t xml:space="preserve">, ale </w:t>
      </w:r>
      <w:r>
        <w:rPr>
          <w:rFonts w:ascii="Times New Roman" w:hAnsi="Times New Roman" w:cs="Times New Roman"/>
          <w:sz w:val="24"/>
          <w:szCs w:val="24"/>
        </w:rPr>
        <w:t>může být i jiné</w:t>
      </w:r>
      <w:r w:rsidR="0012774F">
        <w:rPr>
          <w:rFonts w:ascii="Times New Roman" w:hAnsi="Times New Roman" w:cs="Times New Roman"/>
          <w:sz w:val="24"/>
          <w:szCs w:val="24"/>
        </w:rPr>
        <w:t>, např.</w:t>
      </w:r>
      <w:r w:rsidR="0012774F">
        <w:rPr>
          <w:rFonts w:ascii="TimesNewRomanPSMT" w:hAnsi="TimesNewRomanPSMT" w:cs="TimesNewRomanPSMT"/>
          <w:color w:val="000000"/>
          <w:sz w:val="24"/>
          <w:szCs w:val="24"/>
        </w:rPr>
        <w:t xml:space="preserve">– 3% </w:t>
      </w:r>
      <w:proofErr w:type="spellStart"/>
      <w:r w:rsidR="0012774F">
        <w:rPr>
          <w:rFonts w:ascii="TimesNewRomanPSMT" w:hAnsi="TimesNewRomanPSMT" w:cs="TimesNewRomanPSMT"/>
          <w:color w:val="000000"/>
          <w:sz w:val="24"/>
          <w:szCs w:val="24"/>
        </w:rPr>
        <w:t>p.a</w:t>
      </w:r>
      <w:proofErr w:type="spellEnd"/>
      <w:r w:rsidR="0012774F">
        <w:rPr>
          <w:rFonts w:ascii="TimesNewRomanPSMT" w:hAnsi="TimesNewRomanPSMT" w:cs="TimesNewRomanPSMT"/>
          <w:color w:val="000000"/>
          <w:sz w:val="24"/>
          <w:szCs w:val="24"/>
        </w:rPr>
        <w:t>, znamená , že po 1 roce se k vkladu připíše úrok 3% z vložené částky - jistiny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doba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splatnosti </w:t>
      </w:r>
      <w:r w:rsidRPr="00435989">
        <w:rPr>
          <w:rFonts w:ascii="Times New Roman" w:hAnsi="Times New Roman" w:cs="Times New Roman"/>
          <w:sz w:val="24"/>
          <w:szCs w:val="24"/>
        </w:rPr>
        <w:t>– doba, po kterou vkladatel bance peníze půjčuje</w:t>
      </w:r>
    </w:p>
    <w:p w:rsidR="00435989" w:rsidRPr="00435989" w:rsidRDefault="00435989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výpovědní lhůta </w:t>
      </w:r>
      <w:r w:rsidRPr="00435989">
        <w:rPr>
          <w:rFonts w:ascii="Times New Roman" w:hAnsi="Times New Roman" w:cs="Times New Roman"/>
          <w:sz w:val="24"/>
          <w:szCs w:val="24"/>
        </w:rPr>
        <w:t>– protože banka půjčené peníze investuje, potřebuje dopředu vědět, kd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bude muset peníze vrátit. Proto musí vkladatel ve většině případů dopředu oznámit, kdy bud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peníze vybírat. Tato doba se nazývá výpovědní lhůta. Pokud potřebuje vkladatel peníze vybrat dříve, musí bance zaplatit pokutu. V případě vkladů s delší výpovědní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35989">
        <w:rPr>
          <w:rFonts w:ascii="Times New Roman" w:hAnsi="Times New Roman" w:cs="Times New Roman"/>
          <w:sz w:val="24"/>
          <w:szCs w:val="24"/>
        </w:rPr>
        <w:t>lhůtou (například dva roky) je běžné, že vkladatel vypoví vklad ihned př</w:t>
      </w:r>
      <w:r>
        <w:rPr>
          <w:rFonts w:ascii="Times New Roman" w:hAnsi="Times New Roman" w:cs="Times New Roman"/>
          <w:sz w:val="24"/>
          <w:szCs w:val="24"/>
        </w:rPr>
        <w:t>i jeho vložení – tzv. terminované vklady</w:t>
      </w:r>
    </w:p>
    <w:p w:rsidR="00435989" w:rsidRPr="00435989" w:rsidRDefault="0012774F" w:rsidP="00A75D60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srážková </w:t>
      </w:r>
      <w:r w:rsidR="00435989" w:rsidRPr="00435989">
        <w:rPr>
          <w:rFonts w:ascii="Times New Roman" w:hAnsi="Times New Roman" w:cs="Times New Roman"/>
          <w:b/>
          <w:bCs/>
          <w:sz w:val="24"/>
          <w:szCs w:val="24"/>
        </w:rPr>
        <w:t xml:space="preserve">daň z příjmu </w:t>
      </w:r>
      <w:r w:rsidR="00435989" w:rsidRPr="00435989">
        <w:rPr>
          <w:rFonts w:ascii="Times New Roman" w:hAnsi="Times New Roman" w:cs="Times New Roman"/>
          <w:sz w:val="24"/>
          <w:szCs w:val="24"/>
        </w:rPr>
        <w:t>– příjmy z úroků patří mezi příjmy, ze kterých se platí daň</w:t>
      </w:r>
      <w:r w:rsidR="00435989">
        <w:rPr>
          <w:rFonts w:ascii="Times New Roman" w:hAnsi="Times New Roman" w:cs="Times New Roman"/>
          <w:sz w:val="24"/>
          <w:szCs w:val="24"/>
        </w:rPr>
        <w:t>,</w:t>
      </w:r>
      <w:r w:rsidR="00435989" w:rsidRPr="00435989">
        <w:rPr>
          <w:rFonts w:ascii="Times New Roman" w:hAnsi="Times New Roman" w:cs="Times New Roman"/>
          <w:sz w:val="24"/>
          <w:szCs w:val="24"/>
        </w:rPr>
        <w:t xml:space="preserve"> </w:t>
      </w:r>
      <w:r w:rsidR="00435989">
        <w:rPr>
          <w:rFonts w:ascii="Times New Roman" w:hAnsi="Times New Roman" w:cs="Times New Roman"/>
          <w:sz w:val="24"/>
          <w:szCs w:val="24"/>
        </w:rPr>
        <w:t xml:space="preserve">v současnosti </w:t>
      </w:r>
      <w:r w:rsidR="00435989" w:rsidRPr="00435989">
        <w:rPr>
          <w:rFonts w:ascii="Times New Roman" w:hAnsi="Times New Roman" w:cs="Times New Roman"/>
          <w:sz w:val="24"/>
          <w:szCs w:val="24"/>
        </w:rPr>
        <w:t>v jednotné výši 15%.</w:t>
      </w:r>
    </w:p>
    <w:p w:rsidR="00172EB2" w:rsidRDefault="00172EB2" w:rsidP="007061A4">
      <w:pPr>
        <w:autoSpaceDE w:val="0"/>
        <w:autoSpaceDN w:val="0"/>
        <w:adjustRightInd w:val="0"/>
        <w:spacing w:line="240" w:lineRule="auto"/>
        <w:ind w:left="284"/>
        <w:rPr>
          <w:rFonts w:ascii="DynaGroteskRCE" w:hAnsi="DynaGroteskRCE" w:cs="DynaGroteskRCE"/>
          <w:color w:val="000000"/>
          <w:sz w:val="20"/>
          <w:szCs w:val="20"/>
        </w:rPr>
      </w:pPr>
    </w:p>
    <w:p w:rsidR="009B41DC" w:rsidRPr="009B41DC" w:rsidRDefault="009B41DC" w:rsidP="009B41DC">
      <w:pPr>
        <w:pStyle w:val="Odstavecseseznamem"/>
        <w:numPr>
          <w:ilvl w:val="0"/>
          <w:numId w:val="12"/>
        </w:numPr>
        <w:autoSpaceDE w:val="0"/>
        <w:autoSpaceDN w:val="0"/>
        <w:adjustRightInd w:val="0"/>
        <w:spacing w:line="240" w:lineRule="auto"/>
        <w:ind w:left="284" w:hanging="284"/>
        <w:jc w:val="left"/>
        <w:rPr>
          <w:rFonts w:ascii="TimesNewRomanPSMT" w:hAnsi="TimesNewRomanPSMT" w:cs="TimesNewRomanPSMT"/>
          <w:sz w:val="24"/>
          <w:szCs w:val="24"/>
        </w:rPr>
      </w:pPr>
      <w:r w:rsidRP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Pan Veselý </w:t>
      </w:r>
      <w:r w:rsidRPr="009B41DC">
        <w:rPr>
          <w:rFonts w:ascii="TimesNewRomanPSMT" w:hAnsi="TimesNewRomanPSMT" w:cs="TimesNewRomanPSMT"/>
          <w:sz w:val="24"/>
          <w:szCs w:val="24"/>
        </w:rPr>
        <w:t>uložil do banky na termínovaný vklad částku 150 000 Kč na jeden rok. Úroková</w:t>
      </w:r>
    </w:p>
    <w:p w:rsidR="009B41DC" w:rsidRPr="009B41DC" w:rsidRDefault="009B41DC" w:rsidP="00797E8A">
      <w:pPr>
        <w:autoSpaceDE w:val="0"/>
        <w:autoSpaceDN w:val="0"/>
        <w:adjustRightInd w:val="0"/>
        <w:spacing w:line="240" w:lineRule="auto"/>
        <w:ind w:left="284"/>
        <w:jc w:val="left"/>
        <w:rPr>
          <w:rFonts w:ascii="Times New Roman" w:hAnsi="Times New Roman" w:cs="Times New Roman"/>
          <w:sz w:val="24"/>
          <w:szCs w:val="24"/>
        </w:rPr>
      </w:pPr>
      <w:r w:rsidRPr="009B41DC">
        <w:rPr>
          <w:rFonts w:ascii="TimesNewRomanPSMT" w:hAnsi="TimesNewRomanPSMT" w:cs="TimesNewRomanPSMT"/>
          <w:sz w:val="24"/>
          <w:szCs w:val="24"/>
        </w:rPr>
        <w:t xml:space="preserve">míra je 0,55 % </w:t>
      </w:r>
      <w:proofErr w:type="spellStart"/>
      <w:r w:rsidRPr="009B41DC">
        <w:rPr>
          <w:rFonts w:ascii="TimesNewRomanPSMT" w:hAnsi="TimesNewRomanPSMT" w:cs="TimesNewRomanPSMT"/>
          <w:sz w:val="24"/>
          <w:szCs w:val="24"/>
        </w:rPr>
        <w:t>p.a</w:t>
      </w:r>
      <w:proofErr w:type="spellEnd"/>
      <w:r w:rsidRPr="009B41DC">
        <w:rPr>
          <w:rFonts w:ascii="TimesNewRomanPSMT" w:hAnsi="TimesNewRomanPSMT" w:cs="TimesNewRomanPSMT"/>
          <w:sz w:val="24"/>
          <w:szCs w:val="24"/>
        </w:rPr>
        <w:t>.</w:t>
      </w:r>
      <w:r w:rsidR="004F5B7F">
        <w:rPr>
          <w:rFonts w:ascii="TimesNewRomanPSMT" w:hAnsi="TimesNewRomanPSMT" w:cs="TimesNewRomanPSMT"/>
          <w:sz w:val="24"/>
          <w:szCs w:val="24"/>
        </w:rPr>
        <w:t xml:space="preserve"> </w:t>
      </w:r>
      <w:r w:rsidRPr="009B41DC">
        <w:rPr>
          <w:rFonts w:ascii="TimesNewRomanPSMT" w:hAnsi="TimesNewRomanPSMT" w:cs="TimesNewRomanPSMT"/>
          <w:sz w:val="24"/>
          <w:szCs w:val="24"/>
        </w:rPr>
        <w:t>Vypočít</w:t>
      </w:r>
      <w:r>
        <w:rPr>
          <w:rFonts w:ascii="TimesNewRomanPSMT" w:hAnsi="TimesNewRomanPSMT" w:cs="TimesNewRomanPSMT"/>
          <w:sz w:val="24"/>
          <w:szCs w:val="24"/>
        </w:rPr>
        <w:t>ejte</w:t>
      </w:r>
      <w:r w:rsidR="004F5B7F">
        <w:rPr>
          <w:rFonts w:ascii="TimesNewRomanPSMT" w:hAnsi="TimesNewRomanPSMT" w:cs="TimesNewRomanPSMT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>:</w:t>
      </w:r>
      <w:r w:rsidRPr="009B41DC">
        <w:rPr>
          <w:rFonts w:ascii="TimesNewRomanPSMT" w:hAnsi="TimesNewRomanPSMT" w:cs="TimesNewRomanPSMT"/>
          <w:sz w:val="24"/>
          <w:szCs w:val="24"/>
        </w:rPr>
        <w:t xml:space="preserve"> </w:t>
      </w:r>
    </w:p>
    <w:p w:rsidR="00A843BA" w:rsidRDefault="00A843BA" w:rsidP="00A843BA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a) </w:t>
      </w:r>
      <w:r w:rsid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>výši úroku, který bude připsán po jednom roce k vkladu pře zdaněním</w:t>
      </w:r>
    </w:p>
    <w:p w:rsidR="009B41DC" w:rsidRDefault="00A843BA" w:rsidP="00A843BA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b)</w:t>
      </w:r>
      <w:r w:rsidR="009B41DC" w:rsidRP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  <w:r w:rsid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výši úroku, který bude připsán po jednom roce k vkladu po </w:t>
      </w:r>
      <w:r w:rsidR="00797E8A">
        <w:rPr>
          <w:rFonts w:ascii="Times New Roman" w:eastAsia="Times New Roman" w:hAnsi="Times New Roman" w:cs="Times New Roman"/>
          <w:sz w:val="24"/>
          <w:szCs w:val="24"/>
          <w:lang w:eastAsia="cs-CZ"/>
        </w:rPr>
        <w:t>zdanění (15%</w:t>
      </w:r>
      <w:r w:rsid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>)</w:t>
      </w:r>
    </w:p>
    <w:p w:rsidR="00B7498B" w:rsidRDefault="00A843BA" w:rsidP="00A843BA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c) </w:t>
      </w:r>
      <w:r w:rsid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>celkovou částku, která bude panu Veselému vyplacena po ukončení terminovaného vkladu</w:t>
      </w:r>
      <w:r w:rsidR="00797E8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</w:p>
    <w:p w:rsidR="00B7498B" w:rsidRPr="00172159" w:rsidRDefault="00B7498B" w:rsidP="00B7498B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  <w:r w:rsidRPr="00172159">
        <w:rPr>
          <w:rFonts w:ascii="Times New Roman" w:eastAsia="Times New Roman" w:hAnsi="Times New Roman" w:cs="Times New Roman"/>
          <w:sz w:val="24"/>
          <w:szCs w:val="24"/>
          <w:lang w:eastAsia="cs-CZ"/>
        </w:rPr>
        <w:tab/>
      </w:r>
    </w:p>
    <w:p w:rsidR="004F5B7F" w:rsidRDefault="00FA062D" w:rsidP="00FA062D">
      <w:pPr>
        <w:pStyle w:val="Odstavecseseznamem"/>
        <w:numPr>
          <w:ilvl w:val="0"/>
          <w:numId w:val="12"/>
        </w:numPr>
        <w:ind w:left="284" w:hanging="284"/>
        <w:rPr>
          <w:rFonts w:ascii="Times New Roman" w:eastAsia="Calibri" w:hAnsi="Times New Roman" w:cs="Times New Roman"/>
          <w:sz w:val="24"/>
          <w:szCs w:val="24"/>
        </w:rPr>
      </w:pPr>
      <w:r w:rsidRPr="004F70CD">
        <w:rPr>
          <w:rFonts w:ascii="Times New Roman" w:eastAsia="Calibri" w:hAnsi="Times New Roman" w:cs="Times New Roman"/>
          <w:sz w:val="24"/>
          <w:szCs w:val="24"/>
        </w:rPr>
        <w:t>Vklad byl uložen</w:t>
      </w:r>
      <w:r w:rsidR="004F5B7F">
        <w:rPr>
          <w:rFonts w:ascii="Times New Roman" w:eastAsia="Calibri" w:hAnsi="Times New Roman" w:cs="Times New Roman"/>
          <w:sz w:val="24"/>
          <w:szCs w:val="24"/>
        </w:rPr>
        <w:t xml:space="preserve"> na terminovaný vklad v Komerční bance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 na jeden rok s roční úrokovou mírou 0,</w:t>
      </w:r>
      <w:r w:rsidR="004F5B7F">
        <w:rPr>
          <w:rFonts w:ascii="Times New Roman" w:eastAsia="Calibri" w:hAnsi="Times New Roman" w:cs="Times New Roman"/>
          <w:sz w:val="24"/>
          <w:szCs w:val="24"/>
        </w:rPr>
        <w:t>80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 %</w:t>
      </w:r>
      <w:r w:rsidR="004F5B7F">
        <w:rPr>
          <w:rFonts w:ascii="Times New Roman" w:eastAsia="Calibri" w:hAnsi="Times New Roman" w:cs="Times New Roman"/>
          <w:sz w:val="24"/>
          <w:szCs w:val="24"/>
        </w:rPr>
        <w:t xml:space="preserve"> p. a.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 Po jednom roce bylo na tento vklad připsáno </w:t>
      </w:r>
      <w:r w:rsidR="004F5B7F">
        <w:rPr>
          <w:rFonts w:ascii="Times New Roman" w:eastAsia="Calibri" w:hAnsi="Times New Roman" w:cs="Times New Roman"/>
          <w:sz w:val="24"/>
          <w:szCs w:val="24"/>
        </w:rPr>
        <w:t>6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80 </w:t>
      </w:r>
      <w:r w:rsidR="000F2E67" w:rsidRPr="004F70CD">
        <w:rPr>
          <w:rFonts w:ascii="Times New Roman" w:eastAsia="Calibri" w:hAnsi="Times New Roman" w:cs="Times New Roman"/>
          <w:sz w:val="24"/>
          <w:szCs w:val="24"/>
        </w:rPr>
        <w:t>Kč (po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 15 % zdanění úroků). Určete</w:t>
      </w:r>
      <w:r w:rsidR="0068449E">
        <w:rPr>
          <w:rFonts w:ascii="Times New Roman" w:eastAsia="Calibri" w:hAnsi="Times New Roman" w:cs="Times New Roman"/>
          <w:sz w:val="24"/>
          <w:szCs w:val="24"/>
        </w:rPr>
        <w:t>:</w:t>
      </w:r>
    </w:p>
    <w:p w:rsidR="004F5B7F" w:rsidRDefault="004F5B7F" w:rsidP="004F5B7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a) výši úroků z vkladu před zdaněním</w:t>
      </w:r>
    </w:p>
    <w:p w:rsidR="004F5B7F" w:rsidRDefault="004F5B7F" w:rsidP="004F5B7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b) výši vkladu, který byl na termínovaný vklad vložen</w:t>
      </w:r>
      <w:r w:rsidR="00FA062D" w:rsidRPr="004F70C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FA062D" w:rsidRDefault="004F5B7F" w:rsidP="004F5B7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FA062D" w:rsidRPr="004F70CD">
        <w:rPr>
          <w:rFonts w:ascii="Times New Roman" w:eastAsia="Calibri" w:hAnsi="Times New Roman" w:cs="Times New Roman"/>
          <w:sz w:val="24"/>
          <w:szCs w:val="24"/>
        </w:rPr>
        <w:t>celkovou výši vkladu po jednom roce.</w:t>
      </w:r>
    </w:p>
    <w:p w:rsidR="00FA062D" w:rsidRPr="004F70CD" w:rsidRDefault="00FA062D" w:rsidP="00FA062D">
      <w:pPr>
        <w:pStyle w:val="Odstavecseseznamem"/>
        <w:rPr>
          <w:rFonts w:ascii="Times New Roman" w:eastAsia="Calibri" w:hAnsi="Times New Roman" w:cs="Times New Roman"/>
          <w:sz w:val="24"/>
          <w:szCs w:val="24"/>
        </w:rPr>
      </w:pPr>
    </w:p>
    <w:p w:rsidR="008A4660" w:rsidRPr="00BB0B78" w:rsidRDefault="0068449E" w:rsidP="008A4660">
      <w:pPr>
        <w:pStyle w:val="Odstavecseseznamem"/>
        <w:numPr>
          <w:ilvl w:val="0"/>
          <w:numId w:val="12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Pani Rychlá získala v dědictví 500 000 Kč a rozhodla se je uložit na spořicí účet ING KONTO, ze kterého může peníze kdykoliv vybrat bez poplatků. O kolik Kč vzroste její jistina za 2 roky, jestliže roční úroková míra je 1,50 % </w:t>
      </w:r>
      <w:r w:rsidR="004F5B7F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p. a.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a nebude nic </w:t>
      </w:r>
      <w:r w:rsidR="004F5B7F"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měnit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 xml:space="preserve"> po dobu těchto 2 let?</w:t>
      </w:r>
    </w:p>
    <w:p w:rsidR="008A4660" w:rsidRDefault="008A4660" w:rsidP="008A4660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EF439B" w:rsidRPr="00EF439B" w:rsidRDefault="008A4660" w:rsidP="00172159">
      <w:pPr>
        <w:numPr>
          <w:ilvl w:val="0"/>
          <w:numId w:val="12"/>
        </w:numPr>
        <w:spacing w:line="240" w:lineRule="auto"/>
        <w:ind w:left="284" w:hanging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 w:rsidRPr="00A1612F">
        <w:rPr>
          <w:rFonts w:ascii="Times New Roman" w:hAnsi="Times New Roman" w:cs="Times New Roman"/>
          <w:sz w:val="24"/>
          <w:szCs w:val="24"/>
        </w:rPr>
        <w:t xml:space="preserve">Pani Pokorná </w:t>
      </w:r>
      <w:r w:rsidR="00EF439B">
        <w:rPr>
          <w:rFonts w:ascii="Times New Roman" w:hAnsi="Times New Roman" w:cs="Times New Roman"/>
          <w:sz w:val="24"/>
          <w:szCs w:val="24"/>
        </w:rPr>
        <w:t>vložila 400 000 Kč na terminovaný vklad na jeden rok s roční úrokovou mírou 0,80%. Po 6 měsících však peníze potřebovala, a proto se rozhodla vklad zrušit. Za předčasnou výpověď si banka účtuje sankční poplatek ve výši 2% z vložené částky. Vypočítejte:</w:t>
      </w:r>
    </w:p>
    <w:p w:rsidR="00EF439B" w:rsidRDefault="00EF439B" w:rsidP="00EF439B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úrok po zdanění z termínovaného vkladu za 6 měsíců</w:t>
      </w:r>
    </w:p>
    <w:p w:rsidR="00EF439B" w:rsidRDefault="00EF439B" w:rsidP="00EF439B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ankční poplatek</w:t>
      </w:r>
    </w:p>
    <w:p w:rsidR="00172159" w:rsidRPr="00A1612F" w:rsidRDefault="00EF439B" w:rsidP="00EF439B">
      <w:pPr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hAnsi="Times New Roman" w:cs="Times New Roman"/>
          <w:sz w:val="24"/>
          <w:szCs w:val="24"/>
        </w:rPr>
        <w:t>c) byla tato transakce pro paní Pokornou výhodná?</w:t>
      </w:r>
      <w:r w:rsidR="008A4660" w:rsidRPr="00A1612F">
        <w:rPr>
          <w:rFonts w:ascii="Times New Roman" w:hAnsi="Times New Roman" w:cs="Times New Roman"/>
          <w:sz w:val="24"/>
          <w:szCs w:val="24"/>
        </w:rPr>
        <w:t xml:space="preserve">                            </w:t>
      </w:r>
    </w:p>
    <w:p w:rsidR="00D313B2" w:rsidRDefault="00D313B2" w:rsidP="00BD1270">
      <w:pPr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Řešení:</w:t>
      </w:r>
    </w:p>
    <w:p w:rsidR="00AA7DC2" w:rsidRDefault="00AA7DC2" w:rsidP="00D313B2">
      <w:pPr>
        <w:rPr>
          <w:rFonts w:ascii="Times New Roman" w:hAnsi="Times New Roman"/>
          <w:sz w:val="24"/>
          <w:szCs w:val="24"/>
        </w:rPr>
      </w:pPr>
    </w:p>
    <w:p w:rsidR="00EC5D8C" w:rsidRPr="009B41DC" w:rsidRDefault="00D313B2" w:rsidP="00EC5D8C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jc w:val="left"/>
        <w:rPr>
          <w:rFonts w:ascii="TimesNewRomanPSMT" w:hAnsi="TimesNewRomanPSMT" w:cs="TimesNewRomanPSMT"/>
          <w:sz w:val="24"/>
          <w:szCs w:val="24"/>
        </w:rPr>
      </w:pPr>
      <w:r w:rsidRPr="006E7957">
        <w:rPr>
          <w:rFonts w:ascii="Times New Roman" w:hAnsi="Times New Roman"/>
          <w:sz w:val="24"/>
          <w:szCs w:val="24"/>
        </w:rPr>
        <w:t xml:space="preserve">1. </w:t>
      </w:r>
      <w:r w:rsidR="00EC5D8C" w:rsidRP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Pan Veselý </w:t>
      </w:r>
      <w:r w:rsidR="00EC5D8C" w:rsidRPr="009B41DC">
        <w:rPr>
          <w:rFonts w:ascii="TimesNewRomanPSMT" w:hAnsi="TimesNewRomanPSMT" w:cs="TimesNewRomanPSMT"/>
          <w:sz w:val="24"/>
          <w:szCs w:val="24"/>
        </w:rPr>
        <w:t>uložil do banky na termínovaný vklad částku 150 000 Kč na jeden rok. Úroková</w:t>
      </w:r>
    </w:p>
    <w:p w:rsidR="00EC5D8C" w:rsidRPr="009B41DC" w:rsidRDefault="00EC5D8C" w:rsidP="00EC5D8C">
      <w:pPr>
        <w:autoSpaceDE w:val="0"/>
        <w:autoSpaceDN w:val="0"/>
        <w:adjustRightInd w:val="0"/>
        <w:spacing w:line="240" w:lineRule="auto"/>
        <w:ind w:left="284"/>
        <w:jc w:val="left"/>
        <w:rPr>
          <w:rFonts w:ascii="Times New Roman" w:hAnsi="Times New Roman" w:cs="Times New Roman"/>
          <w:sz w:val="24"/>
          <w:szCs w:val="24"/>
        </w:rPr>
      </w:pPr>
      <w:r w:rsidRPr="009B41DC">
        <w:rPr>
          <w:rFonts w:ascii="TimesNewRomanPSMT" w:hAnsi="TimesNewRomanPSMT" w:cs="TimesNewRomanPSMT"/>
          <w:sz w:val="24"/>
          <w:szCs w:val="24"/>
        </w:rPr>
        <w:t xml:space="preserve">míra je 0,55 % </w:t>
      </w:r>
      <w:proofErr w:type="spellStart"/>
      <w:r w:rsidRPr="009B41DC">
        <w:rPr>
          <w:rFonts w:ascii="TimesNewRomanPSMT" w:hAnsi="TimesNewRomanPSMT" w:cs="TimesNewRomanPSMT"/>
          <w:sz w:val="24"/>
          <w:szCs w:val="24"/>
        </w:rPr>
        <w:t>p.a</w:t>
      </w:r>
      <w:proofErr w:type="spellEnd"/>
      <w:r w:rsidRPr="009B41DC">
        <w:rPr>
          <w:rFonts w:ascii="TimesNewRomanPSMT" w:hAnsi="TimesNewRomanPSMT" w:cs="TimesNewRomanPSMT"/>
          <w:sz w:val="24"/>
          <w:szCs w:val="24"/>
        </w:rPr>
        <w:t>.</w:t>
      </w:r>
      <w:r>
        <w:rPr>
          <w:rFonts w:ascii="TimesNewRomanPSMT" w:hAnsi="TimesNewRomanPSMT" w:cs="TimesNewRomanPSMT"/>
          <w:sz w:val="24"/>
          <w:szCs w:val="24"/>
        </w:rPr>
        <w:t xml:space="preserve"> </w:t>
      </w:r>
      <w:r w:rsidRPr="009B41DC">
        <w:rPr>
          <w:rFonts w:ascii="TimesNewRomanPSMT" w:hAnsi="TimesNewRomanPSMT" w:cs="TimesNewRomanPSMT"/>
          <w:sz w:val="24"/>
          <w:szCs w:val="24"/>
        </w:rPr>
        <w:t>Vypočít</w:t>
      </w:r>
      <w:r>
        <w:rPr>
          <w:rFonts w:ascii="TimesNewRomanPSMT" w:hAnsi="TimesNewRomanPSMT" w:cs="TimesNewRomanPSMT"/>
          <w:sz w:val="24"/>
          <w:szCs w:val="24"/>
        </w:rPr>
        <w:t>ejte :</w:t>
      </w:r>
      <w:r w:rsidRPr="009B41DC">
        <w:rPr>
          <w:rFonts w:ascii="TimesNewRomanPSMT" w:hAnsi="TimesNewRomanPSMT" w:cs="TimesNewRomanPSMT"/>
          <w:sz w:val="24"/>
          <w:szCs w:val="24"/>
        </w:rPr>
        <w:t xml:space="preserve"> </w:t>
      </w:r>
    </w:p>
    <w:p w:rsidR="00EC5D8C" w:rsidRDefault="00EC5D8C" w:rsidP="00EC5D8C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a) výši úroku, který bude připsán po jednom roce k vkladu pře zdaněním</w:t>
      </w:r>
    </w:p>
    <w:p w:rsidR="00EC5D8C" w:rsidRDefault="00EC5D8C" w:rsidP="00EC5D8C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b)</w:t>
      </w:r>
      <w:r w:rsidRPr="009B41DC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výši úroku, který bude připsán po jednom roce k vkladu po zdanění (15%)</w:t>
      </w:r>
    </w:p>
    <w:p w:rsidR="00EC5D8C" w:rsidRDefault="00EC5D8C" w:rsidP="00EC5D8C">
      <w:pPr>
        <w:pStyle w:val="Odstavecseseznamem"/>
        <w:ind w:left="284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c) celkovou částku, která bude panu Veselému vyplacena po ukončení terminovaného vkladu </w:t>
      </w:r>
    </w:p>
    <w:p w:rsidR="00BD1270" w:rsidRDefault="00BD1270" w:rsidP="00EC5D8C">
      <w:pPr>
        <w:pStyle w:val="Odstavecseseznamem"/>
        <w:ind w:left="284" w:hanging="284"/>
        <w:rPr>
          <w:rFonts w:ascii="Times New Roman" w:eastAsia="Times New Roman" w:hAnsi="Times New Roman"/>
          <w:lang w:eastAsia="cs-CZ"/>
        </w:rPr>
      </w:pPr>
    </w:p>
    <w:p w:rsidR="00BD1270" w:rsidRDefault="00EC5D8C" w:rsidP="00BD1270">
      <w:pPr>
        <w:ind w:left="360" w:hanging="76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a)  vklad     </w:t>
      </w:r>
      <w:r w:rsidR="007F7ECA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………….. 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.. </w:t>
      </w:r>
      <w:r w:rsidR="00BD1270"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150 0</w:t>
      </w:r>
      <w:r w:rsidR="00BD1270">
        <w:rPr>
          <w:rFonts w:ascii="Times New Roman" w:eastAsia="Times New Roman" w:hAnsi="Times New Roman" w:cs="Times New Roman"/>
          <w:sz w:val="24"/>
          <w:szCs w:val="24"/>
          <w:lang w:eastAsia="cs-CZ"/>
        </w:rPr>
        <w:t>00 Kč</w:t>
      </w:r>
    </w:p>
    <w:p w:rsidR="00EC5D8C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úrokovací období ……1 rok</w:t>
      </w:r>
    </w:p>
    <w:p w:rsidR="00BD1270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úroková míra ………..  </w:t>
      </w:r>
      <w:r w:rsidRPr="009B41DC">
        <w:rPr>
          <w:rFonts w:ascii="TimesNewRomanPSMT" w:hAnsi="TimesNewRomanPSMT" w:cs="TimesNewRomanPSMT"/>
          <w:sz w:val="24"/>
          <w:szCs w:val="24"/>
        </w:rPr>
        <w:t xml:space="preserve">0,55 % </w:t>
      </w:r>
      <w:proofErr w:type="spellStart"/>
      <w:r w:rsidRPr="009B41DC">
        <w:rPr>
          <w:rFonts w:ascii="TimesNewRomanPSMT" w:hAnsi="TimesNewRomanPSMT" w:cs="TimesNewRomanPSMT"/>
          <w:sz w:val="24"/>
          <w:szCs w:val="24"/>
        </w:rPr>
        <w:t>p.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</w:p>
    <w:p w:rsidR="00BD1270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úrok před zdaněním …. x Kč</w:t>
      </w:r>
    </w:p>
    <w:p w:rsidR="00D313B2" w:rsidRDefault="00D313B2" w:rsidP="00EC5D8C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720"/>
        </w:tabs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BD1270">
        <w:rPr>
          <w:rFonts w:ascii="Times New Roman" w:hAnsi="Times New Roman" w:cs="Times New Roman"/>
          <w:sz w:val="24"/>
          <w:szCs w:val="24"/>
        </w:rPr>
        <w:t xml:space="preserve">    </w:t>
      </w:r>
      <w:r w:rsidR="00EC5D8C" w:rsidRPr="00BD1270">
        <w:rPr>
          <w:rFonts w:ascii="Times New Roman" w:hAnsi="Times New Roman"/>
          <w:position w:val="-26"/>
          <w:sz w:val="24"/>
          <w:szCs w:val="24"/>
        </w:rPr>
        <w:object w:dxaOrig="22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1.5pt" o:ole="">
            <v:imagedata r:id="rId7" o:title=""/>
          </v:shape>
          <o:OLEObject Type="Embed" ProgID="Equation.DSMT4" ShapeID="_x0000_i1025" DrawAspect="Content" ObjectID="_1433155658" r:id="rId8"/>
        </w:object>
      </w:r>
      <w:r w:rsidR="00BD1270">
        <w:rPr>
          <w:rFonts w:ascii="Times New Roman" w:hAnsi="Times New Roman"/>
          <w:sz w:val="24"/>
          <w:szCs w:val="24"/>
        </w:rPr>
        <w:tab/>
      </w:r>
    </w:p>
    <w:p w:rsidR="00D313B2" w:rsidRDefault="00EC5D8C" w:rsidP="00EC5D8C">
      <w:pPr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ýše úroku před zdaněním je 825 Kč.</w:t>
      </w:r>
    </w:p>
    <w:p w:rsidR="000F2E67" w:rsidRDefault="000F2E67" w:rsidP="00EC5D8C">
      <w:pPr>
        <w:ind w:left="567"/>
        <w:rPr>
          <w:rFonts w:ascii="Times New Roman" w:hAnsi="Times New Roman"/>
          <w:sz w:val="24"/>
          <w:szCs w:val="24"/>
        </w:rPr>
      </w:pPr>
    </w:p>
    <w:p w:rsidR="00EC5D8C" w:rsidRDefault="00EC5D8C" w:rsidP="00EC5D8C">
      <w:pPr>
        <w:ind w:left="360" w:hanging="76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b)  vklad     ………….. ..  150 000 Kč</w:t>
      </w:r>
    </w:p>
    <w:p w:rsidR="00EC5D8C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úrokovací období ……1 rok</w:t>
      </w:r>
    </w:p>
    <w:p w:rsidR="00EC5D8C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úroková míra ………..  </w:t>
      </w:r>
      <w:r w:rsidRPr="009B41DC">
        <w:rPr>
          <w:rFonts w:ascii="TimesNewRomanPSMT" w:hAnsi="TimesNewRomanPSMT" w:cs="TimesNewRomanPSMT"/>
          <w:sz w:val="24"/>
          <w:szCs w:val="24"/>
        </w:rPr>
        <w:t xml:space="preserve">0,55 % </w:t>
      </w:r>
      <w:proofErr w:type="spellStart"/>
      <w:r w:rsidRPr="009B41DC">
        <w:rPr>
          <w:rFonts w:ascii="TimesNewRomanPSMT" w:hAnsi="TimesNewRomanPSMT" w:cs="TimesNewRomanPSMT"/>
          <w:sz w:val="24"/>
          <w:szCs w:val="24"/>
        </w:rPr>
        <w:t>p.a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 xml:space="preserve"> </w:t>
      </w:r>
    </w:p>
    <w:p w:rsidR="00EC5D8C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úrok před zdaněním …. 825 Kč</w:t>
      </w:r>
    </w:p>
    <w:p w:rsidR="00EC5D8C" w:rsidRDefault="00EC5D8C" w:rsidP="00EC5D8C">
      <w:pPr>
        <w:ind w:left="567"/>
        <w:rPr>
          <w:rFonts w:ascii="Times New Roman" w:eastAsia="Times New Roman" w:hAnsi="Times New Roman" w:cs="Times New Roman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cs-CZ"/>
        </w:rPr>
        <w:t>úrok po zdanění 15 %.... y Kč</w:t>
      </w:r>
    </w:p>
    <w:p w:rsidR="00EC5D8C" w:rsidRDefault="00EC5D8C" w:rsidP="00EC5D8C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720"/>
        </w:tabs>
        <w:ind w:left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 w:rsidRPr="00EC5D8C">
        <w:rPr>
          <w:rFonts w:ascii="Times New Roman" w:hAnsi="Times New Roman"/>
          <w:position w:val="-28"/>
          <w:sz w:val="24"/>
          <w:szCs w:val="24"/>
        </w:rPr>
        <w:object w:dxaOrig="1540" w:dyaOrig="680">
          <v:shape id="_x0000_i1026" type="#_x0000_t75" style="width:76.5pt;height:33.75pt" o:ole="">
            <v:imagedata r:id="rId9" o:title=""/>
          </v:shape>
          <o:OLEObject Type="Embed" ProgID="Equation.DSMT4" ShapeID="_x0000_i1026" DrawAspect="Content" ObjectID="_1433155659" r:id="rId10"/>
        </w:object>
      </w:r>
      <w:r>
        <w:rPr>
          <w:rFonts w:ascii="Times New Roman" w:hAnsi="Times New Roman"/>
          <w:sz w:val="24"/>
          <w:szCs w:val="24"/>
        </w:rPr>
        <w:tab/>
      </w:r>
    </w:p>
    <w:p w:rsidR="00EC5D8C" w:rsidRDefault="00EC5D8C" w:rsidP="00EC5D8C">
      <w:pPr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ýše úroku po zdanění je 701 Kč.</w:t>
      </w:r>
    </w:p>
    <w:p w:rsidR="000F2E67" w:rsidRDefault="000F2E67" w:rsidP="00EC5D8C">
      <w:pPr>
        <w:ind w:left="567"/>
        <w:rPr>
          <w:rFonts w:ascii="Times New Roman" w:hAnsi="Times New Roman"/>
          <w:sz w:val="24"/>
          <w:szCs w:val="24"/>
        </w:rPr>
      </w:pPr>
    </w:p>
    <w:p w:rsidR="006A0A59" w:rsidRDefault="006A0A59" w:rsidP="006A0A59">
      <w:pPr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 celková částka po ukončení vkladu …….  z Kč</w:t>
      </w:r>
    </w:p>
    <w:p w:rsidR="006A0A59" w:rsidRDefault="006A0A59" w:rsidP="006A0A59">
      <w:pPr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  <w:t>z = 150 000 +701 = 150 701 Kč</w:t>
      </w:r>
    </w:p>
    <w:p w:rsidR="00BB0B78" w:rsidRDefault="006A0A59" w:rsidP="00C876F9">
      <w:pPr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o ukončení vkladu bude vyplacena částka 150 071 Kč.</w:t>
      </w:r>
    </w:p>
    <w:p w:rsidR="007F7ECA" w:rsidRDefault="007F7ECA" w:rsidP="00D313B2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6230DF" w:rsidRPr="006230DF" w:rsidRDefault="006230DF" w:rsidP="006230DF">
      <w:pPr>
        <w:ind w:left="284" w:hanging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2.</w:t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Pr="006230DF">
        <w:rPr>
          <w:rFonts w:ascii="Times New Roman" w:eastAsia="Calibri" w:hAnsi="Times New Roman" w:cs="Times New Roman"/>
          <w:sz w:val="24"/>
          <w:szCs w:val="24"/>
        </w:rPr>
        <w:t xml:space="preserve">Vklad byl uložen na terminovaný vklad v Komerční bance na jeden rok s roční úrokovou mírou 0,80 % p. a. Po jednom roce bylo na tento vklad připsáno 680 </w:t>
      </w:r>
      <w:r w:rsidR="0069357F" w:rsidRPr="006230DF">
        <w:rPr>
          <w:rFonts w:ascii="Times New Roman" w:eastAsia="Calibri" w:hAnsi="Times New Roman" w:cs="Times New Roman"/>
          <w:sz w:val="24"/>
          <w:szCs w:val="24"/>
        </w:rPr>
        <w:t>Kč (po</w:t>
      </w:r>
      <w:r w:rsidRPr="006230DF">
        <w:rPr>
          <w:rFonts w:ascii="Times New Roman" w:eastAsia="Calibri" w:hAnsi="Times New Roman" w:cs="Times New Roman"/>
          <w:sz w:val="24"/>
          <w:szCs w:val="24"/>
        </w:rPr>
        <w:t xml:space="preserve"> 15 % zdanění úroků). Určete:</w:t>
      </w:r>
    </w:p>
    <w:p w:rsidR="006230DF" w:rsidRDefault="006230DF" w:rsidP="006230D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a) výši úroků z vkladu před zdaněním</w:t>
      </w:r>
    </w:p>
    <w:p w:rsidR="006230DF" w:rsidRDefault="006230DF" w:rsidP="006230D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b) výši vkladu, který byl na termínovaný vklad vložen</w:t>
      </w:r>
      <w:r w:rsidRPr="004F70CD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6230DF" w:rsidRDefault="006230DF" w:rsidP="006230D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c) </w:t>
      </w:r>
      <w:r w:rsidR="00C876F9">
        <w:rPr>
          <w:rFonts w:ascii="Times New Roman" w:eastAsia="Calibri" w:hAnsi="Times New Roman" w:cs="Times New Roman"/>
          <w:sz w:val="24"/>
          <w:szCs w:val="24"/>
        </w:rPr>
        <w:t>kolik Kč banka vyplatila po jednom roce</w:t>
      </w:r>
      <w:r w:rsidRPr="004F70C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C876F9" w:rsidRDefault="0069357F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a)</w:t>
      </w:r>
    </w:p>
    <w:p w:rsidR="0069357F" w:rsidRDefault="00380E69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 w:rsidRPr="00380E69">
        <w:rPr>
          <w:rFonts w:ascii="Times New Roman" w:hAnsi="Times New Roman"/>
          <w:position w:val="-118"/>
          <w:sz w:val="24"/>
          <w:szCs w:val="24"/>
        </w:rPr>
        <w:object w:dxaOrig="4780" w:dyaOrig="2480">
          <v:shape id="_x0000_i1027" type="#_x0000_t75" style="width:236.25pt;height:123pt" o:ole="">
            <v:imagedata r:id="rId11" o:title=""/>
          </v:shape>
          <o:OLEObject Type="Embed" ProgID="Equation.DSMT4" ShapeID="_x0000_i1027" DrawAspect="Content" ObjectID="_1433155660" r:id="rId12"/>
        </w:object>
      </w:r>
    </w:p>
    <w:p w:rsidR="00C876F9" w:rsidRDefault="00C876F9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</w:p>
    <w:p w:rsidR="001D5557" w:rsidRDefault="001D5557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ýše úroků před zdaněním byla 800 Kč.</w:t>
      </w:r>
    </w:p>
    <w:p w:rsidR="00C876F9" w:rsidRDefault="00C876F9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</w:p>
    <w:p w:rsidR="0069357F" w:rsidRDefault="0069357F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</w:p>
    <w:p w:rsidR="001D5557" w:rsidRPr="00D56F7C" w:rsidRDefault="000F2E67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 w:rsidRPr="000F2E67">
        <w:rPr>
          <w:rFonts w:ascii="Times New Roman" w:hAnsi="Times New Roman"/>
          <w:position w:val="-174"/>
          <w:sz w:val="24"/>
          <w:szCs w:val="24"/>
        </w:rPr>
        <w:object w:dxaOrig="3460" w:dyaOrig="3600">
          <v:shape id="_x0000_i1028" type="#_x0000_t75" style="width:171pt;height:178.5pt" o:ole="">
            <v:imagedata r:id="rId13" o:title=""/>
          </v:shape>
          <o:OLEObject Type="Embed" ProgID="Equation.DSMT4" ShapeID="_x0000_i1028" DrawAspect="Content" ObjectID="_1433155661" r:id="rId14"/>
        </w:object>
      </w:r>
    </w:p>
    <w:p w:rsidR="0069357F" w:rsidRDefault="001D5557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ýše vkladu byla 100 000 Kč.</w:t>
      </w:r>
    </w:p>
    <w:p w:rsidR="0069357F" w:rsidRDefault="0069357F" w:rsidP="006230DF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</w:p>
    <w:p w:rsidR="0069357F" w:rsidRDefault="0069357F" w:rsidP="006230DF">
      <w:pPr>
        <w:pStyle w:val="Odstavecseseznamem"/>
        <w:ind w:left="284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 celková výše vkladu po 1 roce …………..  100 000 + 680 = 100 680 Kč</w:t>
      </w: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A564C4" w:rsidRDefault="001D5557" w:rsidP="004A7C39">
      <w:pPr>
        <w:pStyle w:val="Odstavecseseznamem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elková výše vkladu po jednom roce byla 100 680 Kč.</w:t>
      </w:r>
    </w:p>
    <w:p w:rsidR="00A564C4" w:rsidRDefault="00A564C4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p w:rsidR="001D5557" w:rsidRPr="00BB0B78" w:rsidRDefault="001D5557" w:rsidP="001D5557">
      <w:pPr>
        <w:pStyle w:val="Odstavecseseznamem"/>
        <w:numPr>
          <w:ilvl w:val="0"/>
          <w:numId w:val="10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Pani Rychlá získala v dědictví 500 000 Kč a rozhodla se je uložit na spořicí účet ING KONTO, ze kterého může peníze kdykoliv vybrat bez poplatků. O kolik Kč vzroste její jistina za 2 roky, jestliže roční úroková míra je 1,50 % p. a. a nebude nic měnit po dobu těchto 2 let?</w:t>
      </w:r>
    </w:p>
    <w:p w:rsidR="00D46AB0" w:rsidRPr="007061A4" w:rsidRDefault="007061A4" w:rsidP="001D5557">
      <w:pPr>
        <w:spacing w:line="240" w:lineRule="auto"/>
        <w:ind w:left="426" w:hanging="426"/>
        <w:rPr>
          <w:rFonts w:ascii="Times New Roman" w:hAnsi="Times New Roman"/>
          <w:sz w:val="24"/>
          <w:szCs w:val="24"/>
        </w:rPr>
      </w:pPr>
      <w:r w:rsidRPr="007061A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061A4" w:rsidRPr="007061A4" w:rsidRDefault="00010278" w:rsidP="004A7C39">
      <w:pPr>
        <w:spacing w:line="240" w:lineRule="auto"/>
        <w:ind w:left="426" w:hanging="142"/>
        <w:rPr>
          <w:rFonts w:ascii="Times New Roman" w:hAnsi="Times New Roman"/>
          <w:sz w:val="24"/>
          <w:szCs w:val="24"/>
        </w:rPr>
      </w:pPr>
      <w:r w:rsidRPr="00010278">
        <w:rPr>
          <w:rFonts w:ascii="Times New Roman" w:hAnsi="Times New Roman"/>
          <w:position w:val="-198"/>
          <w:sz w:val="24"/>
          <w:szCs w:val="24"/>
        </w:rPr>
        <w:object w:dxaOrig="5600" w:dyaOrig="4020">
          <v:shape id="_x0000_i1029" type="#_x0000_t75" style="width:276.75pt;height:198.75pt" o:ole="">
            <v:imagedata r:id="rId15" o:title=""/>
          </v:shape>
          <o:OLEObject Type="Embed" ProgID="Equation.DSMT4" ShapeID="_x0000_i1029" DrawAspect="Content" ObjectID="_1433155662" r:id="rId16"/>
        </w:object>
      </w:r>
    </w:p>
    <w:p w:rsidR="0015364B" w:rsidRPr="0098058F" w:rsidRDefault="0015364B" w:rsidP="004A7C39">
      <w:pPr>
        <w:pStyle w:val="Odstavecseseznamem"/>
        <w:ind w:left="567" w:hanging="142"/>
        <w:rPr>
          <w:rFonts w:ascii="Times New Roman" w:hAnsi="Times New Roman"/>
          <w:sz w:val="24"/>
          <w:szCs w:val="24"/>
        </w:rPr>
      </w:pPr>
    </w:p>
    <w:p w:rsidR="0015364B" w:rsidRDefault="00010278" w:rsidP="004A7C39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Po dvou letech vzroste vklad o 12 831 </w:t>
      </w:r>
      <w:r w:rsidR="00224629">
        <w:rPr>
          <w:rFonts w:ascii="Times New Roman" w:hAnsi="Times New Roman"/>
          <w:sz w:val="24"/>
          <w:szCs w:val="24"/>
        </w:rPr>
        <w:t xml:space="preserve"> Kč.</w:t>
      </w:r>
    </w:p>
    <w:p w:rsidR="0015364B" w:rsidRDefault="0015364B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15364B" w:rsidRDefault="0015364B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010278" w:rsidRPr="00EF439B" w:rsidRDefault="00DC036F" w:rsidP="00010278">
      <w:pPr>
        <w:spacing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4.</w:t>
      </w:r>
      <w:r w:rsidR="00010278" w:rsidRPr="00010278">
        <w:rPr>
          <w:rFonts w:ascii="Times New Roman" w:hAnsi="Times New Roman" w:cs="Times New Roman"/>
          <w:sz w:val="24"/>
          <w:szCs w:val="24"/>
        </w:rPr>
        <w:t xml:space="preserve"> </w:t>
      </w:r>
      <w:r w:rsidR="00010278" w:rsidRPr="00A1612F">
        <w:rPr>
          <w:rFonts w:ascii="Times New Roman" w:hAnsi="Times New Roman" w:cs="Times New Roman"/>
          <w:sz w:val="24"/>
          <w:szCs w:val="24"/>
        </w:rPr>
        <w:t xml:space="preserve">Pani Pokorná </w:t>
      </w:r>
      <w:r w:rsidR="00010278">
        <w:rPr>
          <w:rFonts w:ascii="Times New Roman" w:hAnsi="Times New Roman" w:cs="Times New Roman"/>
          <w:sz w:val="24"/>
          <w:szCs w:val="24"/>
        </w:rPr>
        <w:t>vložila 400 000 Kč na terminovaný vklad na jeden rok s roční úrokovou mírou 0,80%. Po 6 měsících však peníze potřebovala, a proto se rozhodla vklad zrušit. Za předčasn</w:t>
      </w:r>
      <w:r w:rsidR="000F2E67">
        <w:rPr>
          <w:rFonts w:ascii="Times New Roman" w:hAnsi="Times New Roman" w:cs="Times New Roman"/>
          <w:sz w:val="24"/>
          <w:szCs w:val="24"/>
        </w:rPr>
        <w:t xml:space="preserve">ý </w:t>
      </w:r>
      <w:r w:rsidR="00010278">
        <w:rPr>
          <w:rFonts w:ascii="Times New Roman" w:hAnsi="Times New Roman" w:cs="Times New Roman"/>
          <w:sz w:val="24"/>
          <w:szCs w:val="24"/>
        </w:rPr>
        <w:t>vý</w:t>
      </w:r>
      <w:r w:rsidR="000F2E67">
        <w:rPr>
          <w:rFonts w:ascii="Times New Roman" w:hAnsi="Times New Roman" w:cs="Times New Roman"/>
          <w:sz w:val="24"/>
          <w:szCs w:val="24"/>
        </w:rPr>
        <w:t>běr</w:t>
      </w:r>
      <w:r w:rsidR="00010278">
        <w:rPr>
          <w:rFonts w:ascii="Times New Roman" w:hAnsi="Times New Roman" w:cs="Times New Roman"/>
          <w:sz w:val="24"/>
          <w:szCs w:val="24"/>
        </w:rPr>
        <w:t xml:space="preserve"> si banka účtuje sankční poplatek ve výši 2% z vložené částky. Vypočítejte:</w:t>
      </w:r>
    </w:p>
    <w:p w:rsidR="00010278" w:rsidRDefault="00010278" w:rsidP="00010278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) úrok po zdanění z termínovaného vkladu za 6 měsíců</w:t>
      </w:r>
    </w:p>
    <w:p w:rsidR="00010278" w:rsidRDefault="00010278" w:rsidP="00010278">
      <w:pPr>
        <w:spacing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sankční poplatek</w:t>
      </w:r>
    </w:p>
    <w:p w:rsidR="00010278" w:rsidRPr="00A1612F" w:rsidRDefault="00010278" w:rsidP="00010278">
      <w:pPr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hAnsi="Times New Roman" w:cs="Times New Roman"/>
          <w:sz w:val="24"/>
          <w:szCs w:val="24"/>
        </w:rPr>
        <w:t>c) byla tato transakce pro paní Pokornou výhodná?</w:t>
      </w:r>
      <w:r w:rsidRPr="00A1612F">
        <w:rPr>
          <w:rFonts w:ascii="Times New Roman" w:hAnsi="Times New Roman" w:cs="Times New Roman"/>
          <w:sz w:val="24"/>
          <w:szCs w:val="24"/>
        </w:rPr>
        <w:t xml:space="preserve">                            </w:t>
      </w:r>
    </w:p>
    <w:p w:rsidR="00BB0B78" w:rsidRDefault="00BB0B78" w:rsidP="00DC036F">
      <w:pPr>
        <w:pStyle w:val="Odstavecseseznamem"/>
        <w:spacing w:line="240" w:lineRule="auto"/>
        <w:ind w:left="426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</w:p>
    <w:p w:rsidR="00BB0B78" w:rsidRDefault="00BB0B78" w:rsidP="00960B03">
      <w:pPr>
        <w:pStyle w:val="Odstavecseseznamem"/>
        <w:spacing w:line="240" w:lineRule="auto"/>
        <w:ind w:left="284"/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cs-CZ"/>
        </w:rPr>
        <w:t>a)</w:t>
      </w:r>
      <w:r w:rsidRPr="00BB0B78">
        <w:rPr>
          <w:rFonts w:ascii="Times New Roman" w:hAnsi="Times New Roman"/>
          <w:sz w:val="24"/>
          <w:szCs w:val="24"/>
        </w:rPr>
        <w:t xml:space="preserve"> </w:t>
      </w:r>
    </w:p>
    <w:p w:rsidR="000F2E67" w:rsidRPr="00D56F7C" w:rsidRDefault="00C876F9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 w:rsidRPr="00C876F9">
        <w:rPr>
          <w:rFonts w:ascii="Times New Roman" w:hAnsi="Times New Roman"/>
          <w:position w:val="-104"/>
          <w:sz w:val="24"/>
          <w:szCs w:val="24"/>
        </w:rPr>
        <w:object w:dxaOrig="4980" w:dyaOrig="2200">
          <v:shape id="_x0000_i1030" type="#_x0000_t75" style="width:246pt;height:108.75pt" o:ole="">
            <v:imagedata r:id="rId17" o:title=""/>
          </v:shape>
          <o:OLEObject Type="Embed" ProgID="Equation.DSMT4" ShapeID="_x0000_i1030" DrawAspect="Content" ObjectID="_1433155663" r:id="rId18"/>
        </w:object>
      </w:r>
    </w:p>
    <w:p w:rsidR="000F2E67" w:rsidRDefault="00C876F9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Úrok činil 1 360 Kč.</w:t>
      </w:r>
    </w:p>
    <w:p w:rsidR="00C876F9" w:rsidRPr="00D56F7C" w:rsidRDefault="00C876F9" w:rsidP="00960B03">
      <w:pPr>
        <w:pStyle w:val="Odstavecseseznamem"/>
        <w:ind w:left="284"/>
        <w:rPr>
          <w:rFonts w:ascii="Times New Roman" w:hAnsi="Times New Roman"/>
          <w:sz w:val="24"/>
          <w:szCs w:val="24"/>
        </w:rPr>
      </w:pPr>
    </w:p>
    <w:p w:rsidR="00C876F9" w:rsidRDefault="00BB0B78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)</w:t>
      </w:r>
    </w:p>
    <w:p w:rsidR="00BB0B78" w:rsidRDefault="00C876F9" w:rsidP="00C876F9">
      <w:pPr>
        <w:pStyle w:val="Odstavecseseznamem"/>
        <w:ind w:left="0" w:firstLine="284"/>
        <w:rPr>
          <w:rFonts w:ascii="Times New Roman" w:hAnsi="Times New Roman"/>
          <w:sz w:val="24"/>
          <w:szCs w:val="24"/>
        </w:rPr>
      </w:pPr>
      <w:r w:rsidRPr="00C876F9">
        <w:rPr>
          <w:rFonts w:ascii="Times New Roman" w:hAnsi="Times New Roman"/>
          <w:sz w:val="24"/>
          <w:szCs w:val="24"/>
        </w:rPr>
        <w:t xml:space="preserve"> </w:t>
      </w:r>
      <w:r w:rsidRPr="00C876F9">
        <w:rPr>
          <w:rFonts w:ascii="Times New Roman" w:hAnsi="Times New Roman"/>
          <w:position w:val="-66"/>
          <w:sz w:val="24"/>
          <w:szCs w:val="24"/>
        </w:rPr>
        <w:object w:dxaOrig="4520" w:dyaOrig="1440">
          <v:shape id="_x0000_i1031" type="#_x0000_t75" style="width:223.5pt;height:71.25pt" o:ole="">
            <v:imagedata r:id="rId19" o:title=""/>
          </v:shape>
          <o:OLEObject Type="Embed" ProgID="Equation.DSMT4" ShapeID="_x0000_i1031" DrawAspect="Content" ObjectID="_1433155664" r:id="rId20"/>
        </w:object>
      </w:r>
    </w:p>
    <w:p w:rsidR="00C876F9" w:rsidRDefault="00C876F9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Sankční poplatek činil 8 000 Kč.</w:t>
      </w:r>
    </w:p>
    <w:p w:rsidR="00C876F9" w:rsidRDefault="00C876F9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</w:p>
    <w:p w:rsidR="00C876F9" w:rsidRDefault="00C876F9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8 000 -1 360 =6 640 Kč.</w:t>
      </w:r>
    </w:p>
    <w:p w:rsidR="000A5271" w:rsidRDefault="000A5271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</w:p>
    <w:p w:rsidR="00006632" w:rsidRDefault="00C876F9" w:rsidP="00960B03">
      <w:pPr>
        <w:pStyle w:val="Odstavecseseznamem"/>
        <w:ind w:left="567" w:hanging="28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Tato transakce byla nevýhodná, pani Pokorná měla z vkladu ztrátu 6 640 Kč.</w:t>
      </w:r>
    </w:p>
    <w:p w:rsidR="004A7C39" w:rsidRDefault="004A7C39" w:rsidP="00BA1839">
      <w:pPr>
        <w:pStyle w:val="Odstavecseseznamem"/>
        <w:ind w:left="567"/>
        <w:rPr>
          <w:rFonts w:ascii="Times New Roman" w:hAnsi="Times New Roman"/>
          <w:sz w:val="24"/>
          <w:szCs w:val="24"/>
        </w:rPr>
      </w:pPr>
    </w:p>
    <w:p w:rsidR="000A5271" w:rsidRDefault="000A5271" w:rsidP="00BA1839">
      <w:pPr>
        <w:pStyle w:val="Odstavecseseznamem"/>
        <w:ind w:left="567"/>
        <w:rPr>
          <w:rFonts w:ascii="Times New Roman" w:hAnsi="Times New Roman" w:cs="Times New Roman"/>
          <w:sz w:val="24"/>
          <w:szCs w:val="24"/>
        </w:rPr>
      </w:pPr>
    </w:p>
    <w:sectPr w:rsidR="000A5271" w:rsidSect="00960B03">
      <w:headerReference w:type="default" r:id="rId21"/>
      <w:footerReference w:type="default" r:id="rId22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53792" w:rsidRDefault="00A53792" w:rsidP="003F411E">
      <w:pPr>
        <w:spacing w:line="240" w:lineRule="auto"/>
      </w:pPr>
      <w:r>
        <w:separator/>
      </w:r>
    </w:p>
  </w:endnote>
  <w:endnote w:type="continuationSeparator" w:id="0">
    <w:p w:rsidR="00A53792" w:rsidRDefault="00A53792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7" w:usb1="00000000" w:usb2="00000000" w:usb3="00000000" w:csb0="00000003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11E" w:rsidRDefault="002B10AA" w:rsidP="003F411E">
    <w:pPr>
      <w:pStyle w:val="Hlavikaadresa"/>
      <w:jc w:val="center"/>
    </w:pPr>
    <w:r>
      <w:t>Vzdělávací materiál</w:t>
    </w:r>
    <w:r w:rsidR="003F411E">
      <w:t xml:space="preserve"> byl vytvořen v rámci projektu </w:t>
    </w:r>
  </w:p>
  <w:p w:rsidR="003F411E" w:rsidRDefault="003F411E" w:rsidP="003F411E">
    <w:pPr>
      <w:pStyle w:val="Zpat"/>
      <w:jc w:val="center"/>
      <w:rPr>
        <w:rFonts w:ascii="Times New Roman" w:eastAsia="Times New Roman" w:hAnsi="Times New Roman" w:cs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 w:cs="Times New Roman"/>
        <w:b/>
        <w:sz w:val="20"/>
        <w:szCs w:val="20"/>
        <w:lang w:eastAsia="cs-CZ"/>
      </w:rPr>
      <w:t>Inovace a zkvalitnění výuky na Slovanském gymnáziu</w:t>
    </w:r>
  </w:p>
  <w:p w:rsidR="003F411E" w:rsidRDefault="003F411E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53792" w:rsidRDefault="00A53792" w:rsidP="003F411E">
      <w:pPr>
        <w:spacing w:line="240" w:lineRule="auto"/>
      </w:pPr>
      <w:r>
        <w:separator/>
      </w:r>
    </w:p>
  </w:footnote>
  <w:footnote w:type="continuationSeparator" w:id="0">
    <w:p w:rsidR="00A53792" w:rsidRDefault="00A53792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411E" w:rsidRDefault="00DD0485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8240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2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3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3"/>
  </w:num>
  <w:num w:numId="5">
    <w:abstractNumId w:val="10"/>
  </w:num>
  <w:num w:numId="6">
    <w:abstractNumId w:val="6"/>
  </w:num>
  <w:num w:numId="7">
    <w:abstractNumId w:val="8"/>
  </w:num>
  <w:num w:numId="8">
    <w:abstractNumId w:val="15"/>
  </w:num>
  <w:num w:numId="9">
    <w:abstractNumId w:val="7"/>
  </w:num>
  <w:num w:numId="10">
    <w:abstractNumId w:val="11"/>
  </w:num>
  <w:num w:numId="11">
    <w:abstractNumId w:val="12"/>
  </w:num>
  <w:num w:numId="1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4"/>
  </w:num>
  <w:num w:numId="14">
    <w:abstractNumId w:val="9"/>
  </w:num>
  <w:num w:numId="15">
    <w:abstractNumId w:val="4"/>
  </w:num>
  <w:num w:numId="16">
    <w:abstractNumId w:val="3"/>
  </w:num>
  <w:num w:numId="1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76802"/>
  </w:hdrShapeDefaults>
  <w:footnotePr>
    <w:footnote w:id="-1"/>
    <w:footnote w:id="0"/>
  </w:footnotePr>
  <w:endnotePr>
    <w:endnote w:id="-1"/>
    <w:endnote w:id="0"/>
  </w:endnotePr>
  <w:compat/>
  <w:rsids>
    <w:rsidRoot w:val="003F411E"/>
    <w:rsid w:val="00006632"/>
    <w:rsid w:val="00006C52"/>
    <w:rsid w:val="00010278"/>
    <w:rsid w:val="000A5271"/>
    <w:rsid w:val="000E7AF0"/>
    <w:rsid w:val="000F2E67"/>
    <w:rsid w:val="00112A28"/>
    <w:rsid w:val="0012774F"/>
    <w:rsid w:val="001515ED"/>
    <w:rsid w:val="0015364B"/>
    <w:rsid w:val="0016207E"/>
    <w:rsid w:val="00172159"/>
    <w:rsid w:val="00172EB2"/>
    <w:rsid w:val="0018354A"/>
    <w:rsid w:val="001A103A"/>
    <w:rsid w:val="001A4074"/>
    <w:rsid w:val="001B1AFE"/>
    <w:rsid w:val="001D103F"/>
    <w:rsid w:val="001D5557"/>
    <w:rsid w:val="001D6856"/>
    <w:rsid w:val="00224629"/>
    <w:rsid w:val="00241A59"/>
    <w:rsid w:val="002B10AA"/>
    <w:rsid w:val="002C3ACA"/>
    <w:rsid w:val="002D65C9"/>
    <w:rsid w:val="002F13D8"/>
    <w:rsid w:val="003026C1"/>
    <w:rsid w:val="0033131A"/>
    <w:rsid w:val="0034006E"/>
    <w:rsid w:val="003506EC"/>
    <w:rsid w:val="00372110"/>
    <w:rsid w:val="00375B6E"/>
    <w:rsid w:val="00380E69"/>
    <w:rsid w:val="00383C53"/>
    <w:rsid w:val="00392007"/>
    <w:rsid w:val="00397DD7"/>
    <w:rsid w:val="003C320E"/>
    <w:rsid w:val="003C4F5D"/>
    <w:rsid w:val="003E0407"/>
    <w:rsid w:val="003F411E"/>
    <w:rsid w:val="00435989"/>
    <w:rsid w:val="004436BE"/>
    <w:rsid w:val="0045462C"/>
    <w:rsid w:val="00462841"/>
    <w:rsid w:val="0047725C"/>
    <w:rsid w:val="004955D6"/>
    <w:rsid w:val="004A7C39"/>
    <w:rsid w:val="004B0881"/>
    <w:rsid w:val="004B51E7"/>
    <w:rsid w:val="004D0B94"/>
    <w:rsid w:val="004E7493"/>
    <w:rsid w:val="004F5B7F"/>
    <w:rsid w:val="00543EA7"/>
    <w:rsid w:val="00594A22"/>
    <w:rsid w:val="00597564"/>
    <w:rsid w:val="005A2735"/>
    <w:rsid w:val="005A5524"/>
    <w:rsid w:val="005D1A70"/>
    <w:rsid w:val="005E49F7"/>
    <w:rsid w:val="005F4C72"/>
    <w:rsid w:val="00613C34"/>
    <w:rsid w:val="006230DF"/>
    <w:rsid w:val="006444C3"/>
    <w:rsid w:val="006822F0"/>
    <w:rsid w:val="0068449E"/>
    <w:rsid w:val="0069357F"/>
    <w:rsid w:val="006A0A59"/>
    <w:rsid w:val="006B1444"/>
    <w:rsid w:val="006C438E"/>
    <w:rsid w:val="006E7957"/>
    <w:rsid w:val="00702155"/>
    <w:rsid w:val="007061A4"/>
    <w:rsid w:val="00710DFA"/>
    <w:rsid w:val="0071109C"/>
    <w:rsid w:val="007119BB"/>
    <w:rsid w:val="007329D8"/>
    <w:rsid w:val="0074158C"/>
    <w:rsid w:val="00742C35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F12B2"/>
    <w:rsid w:val="007F7ECA"/>
    <w:rsid w:val="008119D9"/>
    <w:rsid w:val="00836241"/>
    <w:rsid w:val="008452CA"/>
    <w:rsid w:val="00873C9F"/>
    <w:rsid w:val="008A1271"/>
    <w:rsid w:val="008A4660"/>
    <w:rsid w:val="008C69D3"/>
    <w:rsid w:val="008E5B19"/>
    <w:rsid w:val="00903BFA"/>
    <w:rsid w:val="00960B03"/>
    <w:rsid w:val="0096349F"/>
    <w:rsid w:val="00977710"/>
    <w:rsid w:val="009A0D09"/>
    <w:rsid w:val="009A73D8"/>
    <w:rsid w:val="009B41DC"/>
    <w:rsid w:val="009D33EB"/>
    <w:rsid w:val="009E65E6"/>
    <w:rsid w:val="009E6781"/>
    <w:rsid w:val="009F6D3C"/>
    <w:rsid w:val="00A07D57"/>
    <w:rsid w:val="00A1612F"/>
    <w:rsid w:val="00A20828"/>
    <w:rsid w:val="00A42F4D"/>
    <w:rsid w:val="00A50958"/>
    <w:rsid w:val="00A53792"/>
    <w:rsid w:val="00A564C4"/>
    <w:rsid w:val="00A75D60"/>
    <w:rsid w:val="00A843BA"/>
    <w:rsid w:val="00A86370"/>
    <w:rsid w:val="00A95663"/>
    <w:rsid w:val="00AA7DC2"/>
    <w:rsid w:val="00B039EC"/>
    <w:rsid w:val="00B0779F"/>
    <w:rsid w:val="00B41CFE"/>
    <w:rsid w:val="00B72221"/>
    <w:rsid w:val="00B7498B"/>
    <w:rsid w:val="00BA1839"/>
    <w:rsid w:val="00BB0B78"/>
    <w:rsid w:val="00BB4311"/>
    <w:rsid w:val="00BD1270"/>
    <w:rsid w:val="00BD15A7"/>
    <w:rsid w:val="00C360A7"/>
    <w:rsid w:val="00C3685A"/>
    <w:rsid w:val="00C42472"/>
    <w:rsid w:val="00C80A5F"/>
    <w:rsid w:val="00C876F9"/>
    <w:rsid w:val="00C8781B"/>
    <w:rsid w:val="00CE1682"/>
    <w:rsid w:val="00D22B34"/>
    <w:rsid w:val="00D313B2"/>
    <w:rsid w:val="00D46AB0"/>
    <w:rsid w:val="00D54764"/>
    <w:rsid w:val="00D56F7C"/>
    <w:rsid w:val="00D57B1F"/>
    <w:rsid w:val="00D6545E"/>
    <w:rsid w:val="00DC036F"/>
    <w:rsid w:val="00DC7A7E"/>
    <w:rsid w:val="00DD0485"/>
    <w:rsid w:val="00DF0E3B"/>
    <w:rsid w:val="00DF2DEE"/>
    <w:rsid w:val="00DF54D5"/>
    <w:rsid w:val="00E04A68"/>
    <w:rsid w:val="00E10D1C"/>
    <w:rsid w:val="00E16155"/>
    <w:rsid w:val="00E35892"/>
    <w:rsid w:val="00E41BB8"/>
    <w:rsid w:val="00E6601C"/>
    <w:rsid w:val="00E74FBE"/>
    <w:rsid w:val="00E7732A"/>
    <w:rsid w:val="00E817BF"/>
    <w:rsid w:val="00E81FF5"/>
    <w:rsid w:val="00E910FD"/>
    <w:rsid w:val="00E92260"/>
    <w:rsid w:val="00E96512"/>
    <w:rsid w:val="00EC5D8C"/>
    <w:rsid w:val="00EE5979"/>
    <w:rsid w:val="00EF0993"/>
    <w:rsid w:val="00EF439B"/>
    <w:rsid w:val="00F239B6"/>
    <w:rsid w:val="00F23EAF"/>
    <w:rsid w:val="00F23FC2"/>
    <w:rsid w:val="00F35CD0"/>
    <w:rsid w:val="00F5618F"/>
    <w:rsid w:val="00F63CC1"/>
    <w:rsid w:val="00F9122D"/>
    <w:rsid w:val="00FA062D"/>
    <w:rsid w:val="00FA0F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680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line="276" w:lineRule="auto"/>
        <w:ind w:left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8A1271"/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 w:cs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semiHidden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semiHidden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v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775</Words>
  <Characters>4573</Characters>
  <Application>Microsoft Office Word</Application>
  <DocSecurity>0</DocSecurity>
  <Lines>38</Lines>
  <Paragraphs>10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malinkova</cp:lastModifiedBy>
  <cp:revision>2</cp:revision>
  <cp:lastPrinted>2012-11-12T08:36:00Z</cp:lastPrinted>
  <dcterms:created xsi:type="dcterms:W3CDTF">2013-06-19T12:01:00Z</dcterms:created>
  <dcterms:modified xsi:type="dcterms:W3CDTF">2013-06-19T12:01:00Z</dcterms:modified>
</cp:coreProperties>
</file>